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10" r:id="rId2"/>
    <p:sldId id="311" r:id="rId3"/>
    <p:sldId id="312" r:id="rId4"/>
    <p:sldId id="313" r:id="rId5"/>
    <p:sldId id="314" r:id="rId6"/>
    <p:sldId id="315" r:id="rId7"/>
    <p:sldId id="316" r:id="rId8"/>
    <p:sldId id="317" r:id="rId9"/>
    <p:sldId id="318" r:id="rId10"/>
    <p:sldId id="256" r:id="rId11"/>
    <p:sldId id="257" r:id="rId12"/>
    <p:sldId id="273" r:id="rId13"/>
    <p:sldId id="303" r:id="rId14"/>
    <p:sldId id="304" r:id="rId15"/>
    <p:sldId id="261" r:id="rId16"/>
    <p:sldId id="307" r:id="rId17"/>
    <p:sldId id="306" r:id="rId18"/>
    <p:sldId id="266" r:id="rId19"/>
    <p:sldId id="308" r:id="rId20"/>
    <p:sldId id="268" r:id="rId21"/>
    <p:sldId id="294" r:id="rId22"/>
    <p:sldId id="269" r:id="rId23"/>
    <p:sldId id="319" r:id="rId24"/>
    <p:sldId id="301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FFFF"/>
    <a:srgbClr val="FF9900"/>
    <a:srgbClr val="CC99FF"/>
    <a:srgbClr val="FFCC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7" autoAdjust="0"/>
    <p:restoredTop sz="94608" autoAdjust="0"/>
  </p:normalViewPr>
  <p:slideViewPr>
    <p:cSldViewPr>
      <p:cViewPr>
        <p:scale>
          <a:sx n="115" d="100"/>
          <a:sy n="115" d="100"/>
        </p:scale>
        <p:origin x="-152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7" Type="http://schemas.openxmlformats.org/officeDocument/2006/relationships/image" Target="../media/image119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w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w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57CA84CA-8C15-4079-9A29-F89F70857C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0084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C300C-90AF-4EE4-8947-D86FE0B415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3676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E344D-FD62-4DCC-8A81-DB6C258FF9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747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693D6-C483-42CB-B0C9-27A623BA81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334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9281E-462E-42CA-BBE4-B7FBFA97E9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1818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5517F-78AF-4049-9E83-7A030EBFA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80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3F7C8-6AA6-4630-BA96-1ED8E5BCD1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783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557C3-F457-4F1F-9283-44D3BCBB0A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240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A77CC-7FF9-4238-9119-67448B3250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9990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3B0F2-D93A-45FE-92A0-52385E4851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8092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B1AAA-78B4-4B60-BC4B-E135B689D2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0792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05210-C647-4460-9301-4EBAAF9EA1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6392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CCECFF"/>
            </a:gs>
            <a:gs pos="74001">
              <a:srgbClr val="FFFFFF"/>
            </a:gs>
            <a:gs pos="83000">
              <a:srgbClr val="FFFFFF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BEC22299-E0AF-444E-945D-225565EA40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jpeg"/><Relationship Id="rId10" Type="http://schemas.openxmlformats.org/officeDocument/2006/relationships/image" Target="../media/image8.jpeg"/><Relationship Id="rId4" Type="http://schemas.openxmlformats.org/officeDocument/2006/relationships/image" Target="../media/image1.emf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4.wmf"/><Relationship Id="rId9" Type="http://schemas.openxmlformats.org/officeDocument/2006/relationships/slide" Target="slide2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1.e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0.w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5.w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7570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判定下列方程的类型？采用什么方法求解？</a:t>
            </a:r>
            <a:endParaRPr lang="en-US" altLang="zh-CN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484313" y="1895475"/>
          <a:ext cx="4225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4086171" imgH="276289" progId="Equation.DSMT4">
                  <p:embed/>
                </p:oleObj>
              </mc:Choice>
              <mc:Fallback>
                <p:oleObj name="Equation" r:id="rId3" imgW="4086171" imgH="27628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895475"/>
                        <a:ext cx="4225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5" descr="机动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7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8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0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1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827088" y="241300"/>
            <a:ext cx="142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课前练习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536700" y="3068638"/>
          <a:ext cx="4787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1" imgW="4676800" imgH="971704" progId="Equation.DSMT4">
                  <p:embed/>
                </p:oleObj>
              </mc:Choice>
              <mc:Fallback>
                <p:oleObj name="Equation" r:id="rId11" imgW="4676800" imgH="97170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068638"/>
                        <a:ext cx="4787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2.2</a:t>
            </a:r>
            <a:r>
              <a:rPr lang="zh-CN" altLang="en-US" sz="2800" b="1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  线性方程与常数变易法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0988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、一阶 线性方程</a:t>
            </a:r>
          </a:p>
          <a:p>
            <a:pPr eaLnBrk="1" hangingPunct="1"/>
            <a:r>
              <a:rPr lang="en-US" altLang="zh-CN" sz="2400" b="1" smtClean="0"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 b="1" smtClean="0">
                <a:latin typeface="楷体" pitchFamily="49" charset="-122"/>
                <a:ea typeface="楷体" pitchFamily="49" charset="-122"/>
              </a:rPr>
              <a:t>定义：形如：</a:t>
            </a:r>
          </a:p>
          <a:p>
            <a:pPr eaLnBrk="1" hangingPunct="1">
              <a:buFontTx/>
              <a:buNone/>
            </a:pPr>
            <a:endParaRPr lang="en-US" altLang="zh-CN" sz="2400" b="1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67175" y="2420938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3289300" imgH="838200" progId="Equation.DSMT4">
                  <p:embed/>
                </p:oleObj>
              </mc:Choice>
              <mc:Fallback>
                <p:oleObj name="Equation" r:id="rId3" imgW="3289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20938"/>
                        <a:ext cx="328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81200" y="34925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925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641725" y="3429000"/>
            <a:ext cx="2514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变为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356100" y="4149725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7" imgW="2806700" imgH="838200" progId="Equation.DSMT4">
                  <p:embed/>
                </p:oleObj>
              </mc:Choice>
              <mc:Fallback>
                <p:oleObj name="Equation" r:id="rId7" imgW="28067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49725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371600" y="33766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11188" y="5157788"/>
            <a:ext cx="71104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称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为对应于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齐线性方程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。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称</a:t>
            </a:r>
          </a:p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非齐线性方程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88925" y="44450"/>
            <a:ext cx="3743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求解方法：常数变易法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22325" y="577850"/>
            <a:ext cx="58785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第一步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求出对应齐线性方程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通解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44850" y="1295400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2654300" imgH="596900" progId="Equation.DSMT4">
                  <p:embed/>
                </p:oleObj>
              </mc:Choice>
              <mc:Fallback>
                <p:oleObj name="Equation" r:id="rId3" imgW="26543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295400"/>
                        <a:ext cx="265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55650" y="1936750"/>
            <a:ext cx="32623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第二步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变易常数，令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211513" y="2424113"/>
          <a:ext cx="308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3086100" imgH="596900" progId="Equation.DSMT4">
                  <p:embed/>
                </p:oleObj>
              </mc:Choice>
              <mc:Fallback>
                <p:oleObj name="Equation" r:id="rId5" imgW="30861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424113"/>
                        <a:ext cx="308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814388" y="3006725"/>
            <a:ext cx="3878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解，代入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得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827088" y="4508500"/>
            <a:ext cx="7026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第三步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通解为：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117725" y="5911850"/>
            <a:ext cx="434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-----</a:t>
            </a:r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常数变易公式</a:t>
            </a:r>
            <a:r>
              <a:rPr lang="en-US" altLang="zh-CN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通解公式</a:t>
            </a:r>
            <a:r>
              <a:rPr lang="en-US" altLang="zh-CN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)</a:t>
            </a:r>
            <a:endParaRPr lang="zh-CN" altLang="en-US" sz="2400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700338" y="3716338"/>
          <a:ext cx="351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7" imgW="3517900" imgH="431800" progId="Equation.3">
                  <p:embed/>
                </p:oleObj>
              </mc:Choice>
              <mc:Fallback>
                <p:oleObj name="公式" r:id="rId7" imgW="35179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6338"/>
                        <a:ext cx="351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835150" y="5300663"/>
          <a:ext cx="547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4229100" imgH="431800" progId="Equation.DSMT4">
                  <p:embed/>
                </p:oleObj>
              </mc:Choice>
              <mc:Fallback>
                <p:oleObj name="Equation" r:id="rId9" imgW="4229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00663"/>
                        <a:ext cx="5473700" cy="558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30213"/>
            <a:ext cx="2667000" cy="661987"/>
          </a:xfrm>
        </p:spPr>
        <p:txBody>
          <a:bodyPr/>
          <a:lstStyle/>
          <a:p>
            <a:pPr algn="l" eaLnBrk="1" hangingPunct="1"/>
            <a:r>
              <a:rPr lang="zh-CN" altLang="en-US" sz="2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smtClean="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方程</a:t>
            </a:r>
            <a:r>
              <a:rPr lang="zh-CN" altLang="en-US" sz="24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132138" y="333375"/>
          <a:ext cx="35385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3" imgW="3390741" imgH="800023" progId="Equation.DSMT4">
                  <p:embed/>
                </p:oleObj>
              </mc:Choice>
              <mc:Fallback>
                <p:oleObj name="Equation" r:id="rId3" imgW="3390741" imgH="8000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3375"/>
                        <a:ext cx="353853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3816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 b="1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:  </a:t>
            </a:r>
            <a:r>
              <a:rPr lang="zh-CN" altLang="en-US" sz="24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对应的齐线性方程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146675" y="1258888"/>
          <a:ext cx="25955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5" imgW="2447885" imgH="800023" progId="Equation.DSMT4">
                  <p:embed/>
                </p:oleObj>
              </mc:Choice>
              <mc:Fallback>
                <p:oleObj name="Equation" r:id="rId5" imgW="2447885" imgH="8000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258888"/>
                        <a:ext cx="25955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187450" y="2276475"/>
            <a:ext cx="4105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楷体" pitchFamily="49" charset="-122"/>
                <a:ea typeface="楷体" pitchFamily="49" charset="-122"/>
              </a:rPr>
              <a:t>分离变量得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通解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338888" y="2282825"/>
          <a:ext cx="1565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7" imgW="1447771" imgH="361783" progId="Equation.DSMT4">
                  <p:embed/>
                </p:oleObj>
              </mc:Choice>
              <mc:Fallback>
                <p:oleObj name="Equation" r:id="rId7" imgW="1447771" imgH="36178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2282825"/>
                        <a:ext cx="1565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042988" y="2852738"/>
            <a:ext cx="3189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易常数  令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870450" y="2903538"/>
          <a:ext cx="29543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9" imgW="2809828" imgH="343016" progId="Equation.DSMT4">
                  <p:embed/>
                </p:oleObj>
              </mc:Choice>
              <mc:Fallback>
                <p:oleObj name="Equation" r:id="rId9" imgW="2809828" imgH="34301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903538"/>
                        <a:ext cx="29543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1187450" y="3573463"/>
            <a:ext cx="3240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楷体" pitchFamily="49" charset="-122"/>
                <a:ea typeface="楷体" pitchFamily="49" charset="-122"/>
              </a:rPr>
              <a:t>为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解代入得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292725" y="3573463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公式" r:id="rId11" imgW="1962056" imgH="390628" progId="Equation.3">
                  <p:embed/>
                </p:oleObj>
              </mc:Choice>
              <mc:Fallback>
                <p:oleObj name="公式" r:id="rId11" imgW="1962056" imgH="39062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73463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1258888" y="4437063"/>
            <a:ext cx="1385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楷体" pitchFamily="49" charset="-122"/>
                <a:ea typeface="楷体" pitchFamily="49" charset="-122"/>
              </a:rPr>
              <a:t>解得</a:t>
            </a: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5062538" y="4359275"/>
          <a:ext cx="25701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3" imgW="2438516" imgH="685684" progId="Equation.DSMT4">
                  <p:embed/>
                </p:oleObj>
              </mc:Choice>
              <mc:Fallback>
                <p:oleObj name="Equation" r:id="rId13" imgW="2438516" imgH="68568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359275"/>
                        <a:ext cx="25701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1042988" y="5589588"/>
            <a:ext cx="2503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楷体" pitchFamily="49" charset="-122"/>
                <a:ea typeface="楷体" pitchFamily="49" charset="-122"/>
              </a:rPr>
              <a:t>故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通解为</a:t>
            </a: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4432300" y="5410200"/>
          <a:ext cx="34972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5" imgW="3381371" imgH="819137" progId="Equation.DSMT4">
                  <p:embed/>
                </p:oleObj>
              </mc:Choice>
              <mc:Fallback>
                <p:oleObj name="Equation" r:id="rId15" imgW="3381371" imgH="81913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410200"/>
                        <a:ext cx="34972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1116013" y="6165850"/>
            <a:ext cx="2646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8" grpId="0" autoUpdateAnimBg="0"/>
      <p:bldP spid="20492" grpId="0" autoUpdateAnimBg="0"/>
      <p:bldP spid="20494" grpId="0" autoUpdateAnimBg="0"/>
      <p:bldP spid="20498" grpId="0" autoUpdateAnimBg="0"/>
      <p:bldP spid="20500" grpId="0" autoUpdateAnimBg="0"/>
      <p:bldP spid="7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04813" y="273050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995738" y="26035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1905000" imgH="927100" progId="Equation.DSMT4">
                  <p:embed/>
                </p:oleObj>
              </mc:Choice>
              <mc:Fallback>
                <p:oleObj name="Equation" r:id="rId3" imgW="1905000" imgH="92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035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974725" y="1260475"/>
            <a:ext cx="4821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将方程改写为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635375" y="1844675"/>
          <a:ext cx="180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1803400" imgH="901700" progId="Equation.DSMT4">
                  <p:embed/>
                </p:oleObj>
              </mc:Choice>
              <mc:Fallback>
                <p:oleObj name="Equation" r:id="rId5" imgW="1803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44675"/>
                        <a:ext cx="180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127125" y="2632075"/>
            <a:ext cx="68024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是关于未知元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线性方程，由常数变易公式得</a:t>
            </a:r>
          </a:p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通解为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11413" y="3429000"/>
          <a:ext cx="367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3670300" imgH="927100" progId="Equation.DSMT4">
                  <p:embed/>
                </p:oleObj>
              </mc:Choice>
              <mc:Fallback>
                <p:oleObj name="Equation" r:id="rId7" imgW="3670300" imgH="927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29000"/>
                        <a:ext cx="367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700338" y="45085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2005729" imgH="533169" progId="Equation.DSMT4">
                  <p:embed/>
                </p:oleObj>
              </mc:Choice>
              <mc:Fallback>
                <p:oleObj name="Equation" r:id="rId9" imgW="2005729" imgH="5331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085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239838" y="5343525"/>
            <a:ext cx="2646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  <p:bldP spid="8198" grpId="0"/>
      <p:bldP spid="82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65125" y="4127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348038" y="260350"/>
          <a:ext cx="186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" imgW="1866900" imgH="952500" progId="Equation.DSMT4">
                  <p:embed/>
                </p:oleObj>
              </mc:Choice>
              <mc:Fallback>
                <p:oleObj name="Equation" r:id="rId3" imgW="1866900" imgH="9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60350"/>
                        <a:ext cx="1866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55650" y="1268413"/>
            <a:ext cx="29543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将等式两边同乘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709988" y="1238250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5" imgW="495085" imgH="418918" progId="Equation.DSMT4">
                  <p:embed/>
                </p:oleObj>
              </mc:Choice>
              <mc:Fallback>
                <p:oleObj name="Equation" r:id="rId5" imgW="49508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38250"/>
                        <a:ext cx="49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310063" y="12684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49563" y="1844675"/>
          <a:ext cx="279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7" imgW="2794000" imgH="863600" progId="Equation.DSMT4">
                  <p:embed/>
                </p:oleObj>
              </mc:Choice>
              <mc:Fallback>
                <p:oleObj name="Equation" r:id="rId7" imgW="2794000" imgH="86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844675"/>
                        <a:ext cx="279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827088" y="306863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547813" y="3068638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9" imgW="1040948" imgH="418918" progId="Equation.DSMT4">
                  <p:embed/>
                </p:oleObj>
              </mc:Choice>
              <mc:Fallback>
                <p:oleObj name="Equation" r:id="rId9" imgW="1040948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68638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555875" y="3068638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该方程变为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643438" y="2924175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1" imgW="2235200" imgH="863600" progId="Equation.DSMT4">
                  <p:embed/>
                </p:oleObj>
              </mc:Choice>
              <mc:Fallback>
                <p:oleObj name="Equation" r:id="rId11" imgW="22352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24175"/>
                        <a:ext cx="2235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55650" y="3716338"/>
            <a:ext cx="41862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常数变易公式得其通解为：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187450" y="4437063"/>
          <a:ext cx="387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3" imgW="3873500" imgH="1016000" progId="Equation.DSMT4">
                  <p:embed/>
                </p:oleObj>
              </mc:Choice>
              <mc:Fallback>
                <p:oleObj name="Equation" r:id="rId13" imgW="3873500" imgH="101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3873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148263" y="45085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5" imgW="1892300" imgH="914400" progId="Equation.DSMT4">
                  <p:embed/>
                </p:oleObj>
              </mc:Choice>
              <mc:Fallback>
                <p:oleObj name="Equation" r:id="rId15" imgW="189230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085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84213" y="5589588"/>
            <a:ext cx="44942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原方程的通解为：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154613" y="5438775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7" imgW="2082800" imgH="914400" progId="Equation.DSMT4">
                  <p:embed/>
                </p:oleObj>
              </mc:Choice>
              <mc:Fallback>
                <p:oleObj name="Equation" r:id="rId17" imgW="208280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438775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55650" y="6165850"/>
            <a:ext cx="2646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26" grpId="0"/>
      <p:bldP spid="9228" grpId="0"/>
      <p:bldP spid="9231" grpId="0"/>
      <p:bldP spid="92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11188" y="207963"/>
            <a:ext cx="4516437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二、可化为一阶线性方程的方程</a:t>
            </a:r>
          </a:p>
          <a:p>
            <a:pPr eaLnBrk="1" hangingPunct="1"/>
            <a:endParaRPr lang="zh-CN" altLang="en-US" sz="240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. Bernoulli</a:t>
            </a:r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416300" y="765175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4406900" imgH="838200" progId="Equation.DSMT4">
                  <p:embed/>
                </p:oleObj>
              </mc:Choice>
              <mc:Fallback>
                <p:oleObj name="Equation" r:id="rId3" imgW="44069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765175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11188" y="2852738"/>
            <a:ext cx="353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求解方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30575" y="2852738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5" imgW="1000114" imgH="352399" progId="Equation.DSMT4">
                  <p:embed/>
                </p:oleObj>
              </mc:Choice>
              <mc:Fallback>
                <p:oleObj name="Equation" r:id="rId5" imgW="1000114" imgH="35239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852738"/>
                        <a:ext cx="114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71775" y="3573463"/>
          <a:ext cx="438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7" imgW="4381500" imgH="838200" progId="Equation.DSMT4">
                  <p:embed/>
                </p:oleObj>
              </mc:Choice>
              <mc:Fallback>
                <p:oleObj name="Equation" r:id="rId7" imgW="43815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3463"/>
                        <a:ext cx="438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71550" y="4724400"/>
            <a:ext cx="4648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是关于未知元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z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一阶线性方程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368" name="Text Box 14"/>
          <p:cNvSpPr txBox="1">
            <a:spLocks noChangeArrowheads="1"/>
          </p:cNvSpPr>
          <p:nvPr/>
        </p:nvSpPr>
        <p:spPr bwMode="auto">
          <a:xfrm>
            <a:off x="669925" y="5888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104900" y="2057400"/>
            <a:ext cx="4906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---</a:t>
            </a:r>
            <a:r>
              <a:rPr lang="en-US" altLang="zh-CN" sz="24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Bernoulli</a:t>
            </a:r>
            <a:r>
              <a:rPr lang="zh-CN" altLang="en-US" sz="24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方程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sz="2400">
                <a:latin typeface="楷体" pitchFamily="49" charset="-122"/>
                <a:ea typeface="楷体" pitchFamily="49" charset="-122"/>
                <a:hlinkClick r:id="rId9" action="ppaction://hlinksldjump"/>
              </a:rPr>
              <a:t>伯努利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  <p:bldP spid="8199" grpId="0"/>
      <p:bldP spid="82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817563" y="15192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619250" y="1484313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3" imgW="1028254" imgH="495085" progId="Equation.DSMT4">
                  <p:embed/>
                </p:oleObj>
              </mc:Choice>
              <mc:Fallback>
                <p:oleObj name="Equation" r:id="rId3" imgW="1028254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2784475" y="14747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4859338" y="1484313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5" imgW="2476500" imgH="838200" progId="Equation.DSMT4">
                  <p:embed/>
                </p:oleObj>
              </mc:Choice>
              <mc:Fallback>
                <p:oleObj name="Equation" r:id="rId5" imgW="24765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484313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854075" y="2381250"/>
            <a:ext cx="4510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常数变易公式得其通解为</a:t>
            </a:r>
          </a:p>
        </p:txBody>
      </p:sp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900113" y="3213100"/>
          <a:ext cx="400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7" imgW="4000500" imgH="876300" progId="Equation.DSMT4">
                  <p:embed/>
                </p:oleObj>
              </mc:Choice>
              <mc:Fallback>
                <p:oleObj name="Equation" r:id="rId7" imgW="40005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400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4830763" y="3284538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9" imgW="3289300" imgH="838200" progId="Equation.DSMT4">
                  <p:embed/>
                </p:oleObj>
              </mc:Choice>
              <mc:Fallback>
                <p:oleObj name="Equation" r:id="rId9" imgW="32893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284538"/>
                        <a:ext cx="328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684213" y="4437063"/>
            <a:ext cx="4186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原方程的通解为</a:t>
            </a:r>
          </a:p>
        </p:txBody>
      </p:sp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3006725" y="5267325"/>
          <a:ext cx="353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1" imgW="3530600" imgH="825500" progId="Equation.DSMT4">
                  <p:embed/>
                </p:oleObj>
              </mc:Choice>
              <mc:Fallback>
                <p:oleObj name="Equation" r:id="rId11" imgW="35306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267325"/>
                        <a:ext cx="353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827088" y="6092825"/>
            <a:ext cx="28527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。</a:t>
            </a:r>
          </a:p>
        </p:txBody>
      </p:sp>
      <p:sp>
        <p:nvSpPr>
          <p:cNvPr id="11276" name="矩形 1"/>
          <p:cNvSpPr>
            <a:spLocks noChangeArrowheads="1"/>
          </p:cNvSpPr>
          <p:nvPr/>
        </p:nvSpPr>
        <p:spPr bwMode="auto">
          <a:xfrm>
            <a:off x="250825" y="219075"/>
            <a:ext cx="259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1277" name="Object 9"/>
          <p:cNvGraphicFramePr>
            <a:graphicFrameLocks noChangeAspect="1"/>
          </p:cNvGraphicFramePr>
          <p:nvPr/>
        </p:nvGraphicFramePr>
        <p:xfrm>
          <a:off x="3132138" y="188913"/>
          <a:ext cx="314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13" imgW="3149600" imgH="495300" progId="Equation.DSMT4">
                  <p:embed/>
                </p:oleObj>
              </mc:Choice>
              <mc:Fallback>
                <p:oleObj name="Equation" r:id="rId13" imgW="31496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314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矩形 2"/>
          <p:cNvSpPr>
            <a:spLocks noChangeArrowheads="1"/>
          </p:cNvSpPr>
          <p:nvPr/>
        </p:nvSpPr>
        <p:spPr bwMode="auto">
          <a:xfrm>
            <a:off x="458788" y="852488"/>
            <a:ext cx="2954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该方程可改写为</a:t>
            </a:r>
          </a:p>
        </p:txBody>
      </p:sp>
      <p:graphicFrame>
        <p:nvGraphicFramePr>
          <p:cNvPr id="11279" name="Object 11"/>
          <p:cNvGraphicFramePr>
            <a:graphicFrameLocks noChangeAspect="1"/>
          </p:cNvGraphicFramePr>
          <p:nvPr/>
        </p:nvGraphicFramePr>
        <p:xfrm>
          <a:off x="4716463" y="765175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15" imgW="2552700" imgH="838200" progId="Equation.DSMT4">
                  <p:embed/>
                </p:oleObj>
              </mc:Choice>
              <mc:Fallback>
                <p:oleObj name="Equation" r:id="rId15" imgW="25527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65175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8" grpId="0"/>
      <p:bldP spid="11270" grpId="0"/>
      <p:bldP spid="11273" grpId="0"/>
      <p:bldP spid="11275" grpId="0"/>
      <p:bldP spid="112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88925" y="11747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771775" y="58738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3" imgW="2387600" imgH="495300" progId="Equation.DSMT4">
                  <p:embed/>
                </p:oleObj>
              </mc:Choice>
              <mc:Fallback>
                <p:oleObj name="Equation" r:id="rId3" imgW="23876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738"/>
                        <a:ext cx="238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2646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将方程变形为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608388" y="908050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5" imgW="2133600" imgH="901700" progId="Equation.DSMT4">
                  <p:embed/>
                </p:oleObj>
              </mc:Choice>
              <mc:Fallback>
                <p:oleObj name="Equation" r:id="rId5" imgW="21336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908050"/>
                        <a:ext cx="213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00113" y="2060575"/>
            <a:ext cx="52625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是关于         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Bernoulli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</a:p>
          <a:p>
            <a:pPr eaLnBrk="1" hangingPunct="1"/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343150" y="2081213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081213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692275" y="2708275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9" imgW="1002865" imgH="418918" progId="Equation.DSMT4">
                  <p:embed/>
                </p:oleObj>
              </mc:Choice>
              <mc:Fallback>
                <p:oleObj name="Equation" r:id="rId9" imgW="1002865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771775" y="27813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205288" y="253365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1" imgW="1993900" imgH="901700" progId="Equation.DSMT4">
                  <p:embed/>
                </p:oleObj>
              </mc:Choice>
              <mc:Fallback>
                <p:oleObj name="Equation" r:id="rId11" imgW="1993900" imgH="901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533650"/>
                        <a:ext cx="199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84213" y="3500438"/>
            <a:ext cx="5400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常数变易公式得其通解为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889000" y="4221163"/>
          <a:ext cx="389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3" imgW="3898900" imgH="685800" progId="Equation.DSMT4">
                  <p:embed/>
                </p:oleObj>
              </mc:Choice>
              <mc:Fallback>
                <p:oleObj name="Equation" r:id="rId13" imgW="38989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221163"/>
                        <a:ext cx="389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859338" y="4076700"/>
          <a:ext cx="350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5" imgW="3505200" imgH="774700" progId="Equation.DSMT4">
                  <p:embed/>
                </p:oleObj>
              </mc:Choice>
              <mc:Fallback>
                <p:oleObj name="Equation" r:id="rId15" imgW="35052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76700"/>
                        <a:ext cx="3505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84213" y="5229225"/>
            <a:ext cx="3878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原方程的通解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624388" y="5053013"/>
          <a:ext cx="2921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7" imgW="2921000" imgH="812800" progId="Equation.DSMT4">
                  <p:embed/>
                </p:oleObj>
              </mc:Choice>
              <mc:Fallback>
                <p:oleObj name="Equation" r:id="rId17" imgW="2921000" imgH="81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5053013"/>
                        <a:ext cx="2921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900113" y="270827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sp>
        <p:nvSpPr>
          <p:cNvPr id="12306" name="Text Box 12"/>
          <p:cNvSpPr txBox="1">
            <a:spLocks noChangeArrowheads="1"/>
          </p:cNvSpPr>
          <p:nvPr/>
        </p:nvSpPr>
        <p:spPr bwMode="auto">
          <a:xfrm>
            <a:off x="755650" y="6021388"/>
            <a:ext cx="28527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4" grpId="0"/>
      <p:bldP spid="12297" grpId="0"/>
      <p:bldP spid="12299" grpId="0"/>
      <p:bldP spid="12302" grpId="0"/>
      <p:bldP spid="12305" grpId="0"/>
      <p:bldP spid="123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41325" y="44450"/>
            <a:ext cx="26733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Riccati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  <a:p>
            <a:pPr eaLnBrk="1" hangingPunct="1"/>
            <a:endParaRPr lang="zh-CN" altLang="en-US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  形如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492500" y="836613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3" imgW="4064000" imgH="838200" progId="Equation.DSMT4">
                  <p:embed/>
                </p:oleObj>
              </mc:Choice>
              <mc:Fallback>
                <p:oleObj name="Equation" r:id="rId3" imgW="40640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836613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908175" y="2268538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68538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042988" y="2152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276600" y="215265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时，该方程为一阶线性方程。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050925" y="2971800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828800" y="30353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7" imgW="1231366" imgH="393529" progId="Equation.DSMT4">
                  <p:embed/>
                </p:oleObj>
              </mc:Choice>
              <mc:Fallback>
                <p:oleObj name="Equation" r:id="rId7" imgW="123136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3530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276600" y="2898775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时，该方程为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Bernoulli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。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042988" y="3573463"/>
            <a:ext cx="7118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在一般情况下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Riccati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没有初等解法。</a:t>
            </a: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但是，在已知其一个特解时，该方程可化为</a:t>
            </a:r>
          </a:p>
        </p:txBody>
      </p:sp>
      <p:sp>
        <p:nvSpPr>
          <p:cNvPr id="18443" name="Text Box 15"/>
          <p:cNvSpPr txBox="1">
            <a:spLocks noChangeArrowheads="1"/>
          </p:cNvSpPr>
          <p:nvPr/>
        </p:nvSpPr>
        <p:spPr bwMode="auto">
          <a:xfrm>
            <a:off x="5927725" y="4135438"/>
            <a:ext cx="1841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1127125" y="4668838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Bernoulli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。令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962400" y="47244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9" imgW="1828800" imgH="431800" progId="Equation.DSMT4">
                  <p:embed/>
                </p:oleObj>
              </mc:Choice>
              <mc:Fallback>
                <p:oleObj name="Equation" r:id="rId9" imgW="1828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200150" y="5334000"/>
          <a:ext cx="674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11" imgW="6743700" imgH="508000" progId="Equation.DSMT4">
                  <p:embed/>
                </p:oleObj>
              </mc:Choice>
              <mc:Fallback>
                <p:oleObj name="Equation" r:id="rId11" imgW="67437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334000"/>
                        <a:ext cx="674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127125" y="591185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这是     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Beronulli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。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905000" y="60198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13" imgW="748975" imgH="317362" progId="Equation.DSMT4">
                  <p:embed/>
                </p:oleObj>
              </mc:Choice>
              <mc:Fallback>
                <p:oleObj name="Equation" r:id="rId13" imgW="748975" imgH="3173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19800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20" grpId="0"/>
      <p:bldP spid="13321" grpId="0"/>
      <p:bldP spid="13322" grpId="0"/>
      <p:bldP spid="13324" grpId="0"/>
      <p:bldP spid="13325" grpId="0"/>
      <p:bldP spid="133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8925" y="11747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916238" y="115888"/>
          <a:ext cx="490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" imgW="4902200" imgH="838200" progId="Equation.DSMT4">
                  <p:embed/>
                </p:oleObj>
              </mc:Choice>
              <mc:Fallback>
                <p:oleObj name="Equation" r:id="rId3" imgW="4902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5888"/>
                        <a:ext cx="490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55650" y="112553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195513" y="1916113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16113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356100" y="2349500"/>
          <a:ext cx="276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7" imgW="2768600" imgH="495300" progId="Equation.DSMT4">
                  <p:embed/>
                </p:oleObj>
              </mc:Choice>
              <mc:Fallback>
                <p:oleObj name="Equation" r:id="rId7" imgW="27686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349500"/>
                        <a:ext cx="276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979613" y="1268413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9" imgW="1333500" imgH="431800" progId="Equation.DSMT4">
                  <p:embed/>
                </p:oleObj>
              </mc:Choice>
              <mc:Fallback>
                <p:oleObj name="Equation" r:id="rId9" imgW="1333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563938" y="1196975"/>
            <a:ext cx="29543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该方程的一个特解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27088" y="2420938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化为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55650" y="3068638"/>
            <a:ext cx="2646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分离变量得其通解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148263" y="2924175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1" imgW="1282700" imgH="838200" progId="Equation.DSMT4">
                  <p:embed/>
                </p:oleObj>
              </mc:Choice>
              <mc:Fallback>
                <p:oleObj name="Equation" r:id="rId11" imgW="12827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24175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755650" y="4076700"/>
            <a:ext cx="3878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原方程的通解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140200" y="4797425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13" imgW="3670300" imgH="838200" progId="Equation.DSMT4">
                  <p:embed/>
                </p:oleObj>
              </mc:Choice>
              <mc:Fallback>
                <p:oleObj name="Equation" r:id="rId13" imgW="3670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7425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827088" y="5805488"/>
            <a:ext cx="25447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1116013" y="177323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4" grpId="0"/>
      <p:bldP spid="14345" grpId="0"/>
      <p:bldP spid="14348" grpId="0"/>
      <p:bldP spid="14350" grpId="0"/>
      <p:bldP spid="143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9938" y="3716338"/>
            <a:ext cx="434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二</a:t>
            </a:r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可化为分离变量方程的方程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69938" y="4508500"/>
            <a:ext cx="1878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齐次方程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059113" y="4221163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公式" r:id="rId3" imgW="2952801" imgH="704799" progId="Equation.3">
                  <p:embed/>
                </p:oleObj>
              </mc:Choice>
              <mc:Fallback>
                <p:oleObj name="公式" r:id="rId3" imgW="2952801" imgH="7047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21163"/>
                        <a:ext cx="307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84213" y="5373688"/>
            <a:ext cx="15684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令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339975" y="5113338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公式" r:id="rId5" imgW="685713" imgH="704799" progId="Equation.3">
                  <p:embed/>
                </p:oleObj>
              </mc:Choice>
              <mc:Fallback>
                <p:oleObj name="公式" r:id="rId5" imgW="685713" imgH="7047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13338"/>
                        <a:ext cx="81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公式" r:id="rId7" imgW="190500" imgH="419100" progId="Equation.3">
                  <p:embed/>
                </p:oleObj>
              </mc:Choice>
              <mc:Fallback>
                <p:oleObj name="公式" r:id="rId7" imgW="190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722313" y="1109663"/>
            <a:ext cx="2662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</a:t>
            </a:r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  <p:sp>
        <p:nvSpPr>
          <p:cNvPr id="3081" name="Text Box 16"/>
          <p:cNvSpPr txBox="1">
            <a:spLocks noChangeArrowheads="1"/>
          </p:cNvSpPr>
          <p:nvPr/>
        </p:nvSpPr>
        <p:spPr bwMode="auto">
          <a:xfrm>
            <a:off x="900113" y="633413"/>
            <a:ext cx="338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90688" y="1628775"/>
          <a:ext cx="1965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1847886" imgH="714529" progId="Equation.DSMT4">
                  <p:embed/>
                </p:oleObj>
              </mc:Choice>
              <mc:Fallback>
                <p:oleObj name="Equation" r:id="rId9" imgW="1847886" imgH="714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628775"/>
                        <a:ext cx="19653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616075" y="2781300"/>
            <a:ext cx="2647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24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分离变量法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786188" y="1773238"/>
            <a:ext cx="2647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latin typeface="楷体" pitchFamily="49" charset="-122"/>
                <a:ea typeface="楷体" pitchFamily="49" charset="-122"/>
              </a:rPr>
              <a:t>----</a:t>
            </a:r>
            <a:r>
              <a:rPr lang="zh-CN" altLang="en-US" sz="24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  <p:sp>
        <p:nvSpPr>
          <p:cNvPr id="3" name="右箭头 2"/>
          <p:cNvSpPr>
            <a:spLocks noChangeArrowheads="1"/>
          </p:cNvSpPr>
          <p:nvPr/>
        </p:nvSpPr>
        <p:spPr bwMode="auto">
          <a:xfrm>
            <a:off x="3971925" y="5403850"/>
            <a:ext cx="977900" cy="242888"/>
          </a:xfrm>
          <a:prstGeom prst="rightArrow">
            <a:avLst>
              <a:gd name="adj1" fmla="val 50000"/>
              <a:gd name="adj2" fmla="val 4986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219700" y="530066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378200" y="5300663"/>
            <a:ext cx="544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(1)</a:t>
            </a: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06588" y="333375"/>
            <a:ext cx="4876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b="1">
                <a:latin typeface="楷体" pitchFamily="49" charset="-122"/>
                <a:ea typeface="楷体" pitchFamily="49" charset="-122"/>
              </a:rPr>
              <a:t>2.1 </a:t>
            </a:r>
            <a:r>
              <a:rPr lang="zh-CN" altLang="en-US" b="1">
                <a:latin typeface="楷体" pitchFamily="49" charset="-122"/>
                <a:ea typeface="楷体" pitchFamily="49" charset="-122"/>
              </a:rPr>
              <a:t>变量分离方程与变量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24579" grpId="0"/>
      <p:bldP spid="24582" grpId="0"/>
      <p:bldP spid="10" grpId="0"/>
      <p:bldP spid="13" grpId="0"/>
      <p:bldP spid="14" grpId="0"/>
      <p:bldP spid="3" grpId="0" animBg="1"/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19113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学生练习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258888" y="1125538"/>
          <a:ext cx="377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3771900" imgH="495300" progId="Equation.DSMT4">
                  <p:embed/>
                </p:oleObj>
              </mc:Choice>
              <mc:Fallback>
                <p:oleObj name="Equation" r:id="rId3" imgW="37719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377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348038" y="4508500"/>
          <a:ext cx="321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3213100" imgH="863600" progId="Equation.DSMT4">
                  <p:embed/>
                </p:oleObj>
              </mc:Choice>
              <mc:Fallback>
                <p:oleObj name="Equation" r:id="rId5" imgW="32131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8500"/>
                        <a:ext cx="3213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55650" y="25654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7" imgW="2501900" imgH="495300" progId="Equation.DSMT4">
                  <p:embed/>
                </p:oleObj>
              </mc:Choice>
              <mc:Fallback>
                <p:oleObj name="Equation" r:id="rId7" imgW="25019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651125" y="5445125"/>
          <a:ext cx="471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9" imgW="4711700" imgH="977900" progId="Equation.DSMT4">
                  <p:embed/>
                </p:oleObj>
              </mc:Choice>
              <mc:Fallback>
                <p:oleObj name="Equation" r:id="rId9" imgW="4711700" imgH="977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445125"/>
                        <a:ext cx="4711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92138" y="11445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671638" y="1309688"/>
            <a:ext cx="46482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作业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40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.1. 2(2,3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5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 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3.</a:t>
            </a:r>
          </a:p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.2.  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9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5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</a:t>
            </a:r>
          </a:p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.5. 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3, 5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3850" y="563563"/>
            <a:ext cx="226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思考题</a:t>
            </a:r>
            <a:r>
              <a:rPr lang="zh-CN" altLang="en-US" sz="2400">
                <a:solidFill>
                  <a:srgbClr val="FF0000"/>
                </a:solidFill>
                <a:ea typeface="宋体" pitchFamily="2" charset="-122"/>
              </a:rPr>
              <a:t>：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24075" y="2276475"/>
          <a:ext cx="341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公式" r:id="rId3" imgW="3416300" imgH="444500" progId="Equation.3">
                  <p:embed/>
                </p:oleObj>
              </mc:Choice>
              <mc:Fallback>
                <p:oleObj name="公式" r:id="rId3" imgW="34163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341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195513" y="3284538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公式" r:id="rId5" imgW="4051300" imgH="444500" progId="Equation.3">
                  <p:embed/>
                </p:oleObj>
              </mc:Choice>
              <mc:Fallback>
                <p:oleObj name="公式" r:id="rId5" imgW="40513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405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124075" y="1412875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公式" r:id="rId7" imgW="2476500" imgH="444500" progId="Equation.3">
                  <p:embed/>
                </p:oleObj>
              </mc:Choice>
              <mc:Fallback>
                <p:oleObj name="公式" r:id="rId7" imgW="2476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124075" y="4076700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9" imgW="2267087" imgH="466738" progId="Equation.DSMT4">
                  <p:embed/>
                </p:oleObj>
              </mc:Choice>
              <mc:Fallback>
                <p:oleObj name="Equation" r:id="rId9" imgW="2267087" imgH="46673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2413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195513" y="4941888"/>
          <a:ext cx="231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1" imgW="2311400" imgH="952500" progId="Equation.DSMT4">
                  <p:embed/>
                </p:oleObj>
              </mc:Choice>
              <mc:Fallback>
                <p:oleObj name="Equation" r:id="rId11" imgW="23114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941888"/>
                        <a:ext cx="231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0" y="0"/>
            <a:ext cx="8912225" cy="535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en-US" altLang="zh-CN" sz="1800" b="1">
              <a:solidFill>
                <a:schemeClr val="accent2"/>
              </a:solidFill>
            </a:endParaRPr>
          </a:p>
          <a:p>
            <a:pPr algn="ctr" eaLnBrk="1" hangingPunct="1"/>
            <a:r>
              <a:rPr lang="zh-CN" altLang="en-US" sz="18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杰出的科学世家，难堪的家族恩仇录</a:t>
            </a:r>
          </a:p>
          <a:p>
            <a:pPr algn="ctr" eaLnBrk="1" hangingPunct="1"/>
            <a:endParaRPr lang="zh-CN" altLang="en-US" sz="1800" b="1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 sz="1600" b="1">
                <a:latin typeface="楷体" pitchFamily="49" charset="-122"/>
                <a:ea typeface="楷体" pitchFamily="49" charset="-122"/>
              </a:rPr>
              <a:t>17-18</a:t>
            </a:r>
            <a:r>
              <a:rPr lang="zh-CN" altLang="en-US" sz="1600" b="1">
                <a:latin typeface="楷体" pitchFamily="49" charset="-122"/>
                <a:ea typeface="楷体" pitchFamily="49" charset="-122"/>
              </a:rPr>
              <a:t>世纪占据科学界最高地位</a:t>
            </a:r>
          </a:p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老尼古拉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伯努利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大儿子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雅各布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，朋友莱布尼茨，洛比达。雅各布心思缜密，个性沉稳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小儿子</a:t>
            </a:r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约翰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；学生欧拉。  性格横冲直撞。他拥有天才般的直觉，却没耐心去等一个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缓缓到来的结果。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约翰的儿子</a:t>
            </a:r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丹尼尔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伯努利；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738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出版著作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流体力学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》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，父亲约翰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水力学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》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，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并有意将写成时间注明为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732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。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当</a:t>
            </a:r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丹尼尔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伯努利带着巴黎科学院的大奖回到家乡，父亲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约翰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只做了一个决定：把儿子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赶出家门。这一年，父子俩各自提交论文，最终共享殊荣，但这只会激起约翰的懊恼。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关上房门，约翰料定，这是儿子刻意为他设下的圈套，想与他平起平坐。如此奇耻大辱，他一生都不会原谅。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  这是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734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，牛顿已长眠地下。在失去所有对手后，约翰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伯努利终于成为这个时代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最举足轻重的数学家。他在日记中傲然写道：“</a:t>
            </a:r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我的对手们都死在我前面，而且都比</a:t>
            </a:r>
          </a:p>
          <a:p>
            <a:pPr eaLnBrk="1" hangingPunct="1"/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我年轻，这是一种命运。”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他一人站在高峰，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纵然孤独，却不允许任何人夺去他的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光芒，哪怕是他自己的后代。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悬链线问题，风帆曲线；最速降线问题，对数螺旋线问题 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….</a:t>
            </a:r>
          </a:p>
          <a:p>
            <a:pPr eaLnBrk="1" hangingPunct="1"/>
            <a:endParaRPr lang="en-US" altLang="zh-CN" sz="1600" b="1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伯努利家族奉行的正是这样一条箴言：</a:t>
            </a:r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我乐于共享知识，但分摊荣耀却万万不可。</a:t>
            </a:r>
            <a:r>
              <a:rPr lang="en-US" altLang="zh-CN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  <a:hlinkClick r:id="rId2" action="ppaction://hlinksldjump"/>
              </a:rPr>
              <a:t>#9. </a:t>
            </a:r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  <a:hlinkClick r:id="rId2" action="ppaction://hlinksldjump"/>
              </a:rPr>
              <a:t>幻灯片 </a:t>
            </a:r>
            <a:r>
              <a:rPr lang="en-US" altLang="zh-CN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  <a:hlinkClick r:id="rId2" action="ppaction://hlinksldjump"/>
              </a:rPr>
              <a:t>9</a:t>
            </a:r>
            <a:endParaRPr lang="en-US" altLang="zh-CN" sz="1600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左大括号 3"/>
          <p:cNvSpPr/>
          <p:nvPr/>
        </p:nvSpPr>
        <p:spPr bwMode="auto">
          <a:xfrm>
            <a:off x="1836738" y="5564188"/>
            <a:ext cx="155575" cy="914400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36613" y="5821363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</a:rPr>
              <a:t>尼古拉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055813" y="5394325"/>
            <a:ext cx="800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雅各布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055813" y="6308725"/>
            <a:ext cx="5984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约翰</a:t>
            </a:r>
            <a:endParaRPr lang="zh-CN" altLang="en-US" sz="1600"/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2654300" y="6478588"/>
            <a:ext cx="525463" cy="0"/>
          </a:xfrm>
          <a:prstGeom prst="straightConnector1">
            <a:avLst/>
          </a:prstGeom>
          <a:ln>
            <a:headEnd type="none" w="med" len="med"/>
            <a:tailEnd type="triangle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179763" y="6308725"/>
            <a:ext cx="806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16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丹尼尔</a:t>
            </a: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63164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42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42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42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427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27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427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427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427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427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线性方程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924300" y="404813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3" imgW="2638400" imgH="780908" progId="Equation.3">
                  <p:embed/>
                </p:oleObj>
              </mc:Choice>
              <mc:Fallback>
                <p:oleObj name="Equation" r:id="rId3" imgW="2638400" imgH="7809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4813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755650" y="1412875"/>
            <a:ext cx="759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 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先解齐次方程 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再用常数变易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84213" y="2133600"/>
            <a:ext cx="3903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 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用通解公式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433888" y="2001838"/>
          <a:ext cx="40751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5" imgW="3972001" imgH="542848" progId="Equation.DSMT4">
                  <p:embed/>
                </p:oleObj>
              </mc:Choice>
              <mc:Fallback>
                <p:oleObj name="Equation" r:id="rId5" imgW="3972001" imgH="5428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001838"/>
                        <a:ext cx="407511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116013" y="371633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公式" r:id="rId7" imgW="1428685" imgH="304787" progId="Equation.3">
                  <p:embed/>
                </p:oleObj>
              </mc:Choice>
              <mc:Fallback>
                <p:oleObj name="公式" r:id="rId7" imgW="1428685" imgH="3047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987675" y="371633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" pitchFamily="49" charset="-122"/>
                <a:ea typeface="楷体" pitchFamily="49" charset="-122"/>
              </a:rPr>
              <a:t>化为线性方程求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827088" y="27813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伯努利方程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3544888" y="2822575"/>
          <a:ext cx="2492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9" imgW="2381257" imgH="714529" progId="Equation.DSMT4">
                  <p:embed/>
                </p:oleObj>
              </mc:Choice>
              <mc:Fallback>
                <p:oleObj name="Equation" r:id="rId9" imgW="2381257" imgH="714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2822575"/>
                        <a:ext cx="24923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6659563" y="299720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1" imgW="1314515" imgH="266558" progId="Equation.3">
                  <p:embed/>
                </p:oleObj>
              </mc:Choice>
              <mc:Fallback>
                <p:oleObj name="Equation" r:id="rId11" imgW="1314515" imgH="26655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99720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808038" y="4437063"/>
            <a:ext cx="22542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. Riccati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graphicFrame>
        <p:nvGraphicFramePr>
          <p:cNvPr id="53268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3635375" y="4292600"/>
          <a:ext cx="381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公式" r:id="rId13" imgW="3873500" imgH="812800" progId="Equation.3">
                  <p:embed/>
                </p:oleObj>
              </mc:Choice>
              <mc:Fallback>
                <p:oleObj name="公式" r:id="rId13" imgW="3873500" imgH="812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2600"/>
                        <a:ext cx="381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5445125"/>
          <a:ext cx="2232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公式" r:id="rId15" imgW="1739900" imgH="406400" progId="Equation.3">
                  <p:embed/>
                </p:oleObj>
              </mc:Choice>
              <mc:Fallback>
                <p:oleObj name="公式" r:id="rId15" imgW="1739900" imgH="40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5125"/>
                        <a:ext cx="22320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1116013" y="5373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4500563" y="53736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化为伯努利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2" grpId="0" autoUpdateAnimBg="0"/>
      <p:bldP spid="53253" grpId="0" autoUpdateAnimBg="0"/>
      <p:bldP spid="53256" grpId="0" autoUpdateAnimBg="0"/>
      <p:bldP spid="53257" grpId="0" autoUpdateAnimBg="0"/>
      <p:bldP spid="53267" grpId="0"/>
      <p:bldP spid="53270" grpId="0"/>
      <p:bldP spid="532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19113" y="446088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58888" y="333375"/>
          <a:ext cx="660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公式" r:id="rId3" imgW="6477145" imgH="704799" progId="Equation.3">
                  <p:embed/>
                </p:oleObj>
              </mc:Choice>
              <mc:Fallback>
                <p:oleObj name="公式" r:id="rId3" imgW="6477145" imgH="7047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3375"/>
                        <a:ext cx="660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239838" y="17208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作变换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700338" y="1844675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5" imgW="1971773" imgH="266558" progId="Equation.3">
                  <p:embed/>
                </p:oleObj>
              </mc:Choice>
              <mc:Fallback>
                <p:oleObj name="公式" r:id="rId5" imgW="1971773" imgH="26655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44675"/>
                        <a:ext cx="209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47813" y="2781300"/>
          <a:ext cx="3105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3028798" imgH="714529" progId="Equation.DSMT4">
                  <p:embed/>
                </p:oleObj>
              </mc:Choice>
              <mc:Fallback>
                <p:oleObj name="Equation" r:id="rId7" imgW="3028798" imgH="714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1300"/>
                        <a:ext cx="3105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"/>
          <p:cNvSpPr txBox="1">
            <a:spLocks noChangeArrowheads="1"/>
          </p:cNvSpPr>
          <p:nvPr/>
        </p:nvSpPr>
        <p:spPr bwMode="auto">
          <a:xfrm>
            <a:off x="4787900" y="2924175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23850" y="404813"/>
            <a:ext cx="20431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024188" y="334963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3" imgW="3175000" imgH="838200" progId="Equation.DSMT4">
                  <p:embed/>
                </p:oleObj>
              </mc:Choice>
              <mc:Fallback>
                <p:oleObj name="Equation" r:id="rId3" imgW="31750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34963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684213" y="148431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原方程改写为：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851275" y="1268413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5" imgW="1485900" imgH="698500" progId="Equation.DSMT4">
                  <p:embed/>
                </p:oleObj>
              </mc:Choice>
              <mc:Fallback>
                <p:oleObj name="Equation" r:id="rId5" imgW="1485900" imgH="698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268413"/>
                        <a:ext cx="217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900113" y="21415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作变换：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851275" y="2205038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05038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900113" y="29972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变为</a:t>
            </a:r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3779838" y="2708275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08275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971550" y="40052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积分得通解：</a:t>
            </a:r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3708400" y="3933825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1" imgW="2387600" imgH="825500" progId="Equation.DSMT4">
                  <p:embed/>
                </p:oleObj>
              </mc:Choice>
              <mc:Fallback>
                <p:oleObj name="Equation" r:id="rId11" imgW="2387600" imgH="825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933825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900113" y="5084763"/>
            <a:ext cx="414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原方程的通解：</a:t>
            </a:r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5076825" y="5084763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3" imgW="2844800" imgH="393700" progId="Equation.DSMT4">
                  <p:embed/>
                </p:oleObj>
              </mc:Choice>
              <mc:Fallback>
                <p:oleObj name="Equation" r:id="rId13" imgW="28448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084763"/>
                        <a:ext cx="284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  <p:bldP spid="21519" grpId="0"/>
      <p:bldP spid="21521" grpId="0"/>
      <p:bldP spid="21523" grpId="0"/>
      <p:bldP spid="21525" grpId="0"/>
      <p:bldP spid="215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35013" y="735013"/>
            <a:ext cx="3044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.</a:t>
            </a:r>
            <a:r>
              <a:rPr lang="en-US" altLang="zh-CN" sz="2400" b="1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83124"/>
              </p:ext>
            </p:extLst>
          </p:nvPr>
        </p:nvGraphicFramePr>
        <p:xfrm>
          <a:off x="3249613" y="735013"/>
          <a:ext cx="21224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006280" imgH="787320" progId="Equation.DSMT4">
                  <p:embed/>
                </p:oleObj>
              </mc:Choice>
              <mc:Fallback>
                <p:oleObj name="Equation" r:id="rId3" imgW="200628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735013"/>
                        <a:ext cx="21224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80416"/>
              </p:ext>
            </p:extLst>
          </p:nvPr>
        </p:nvGraphicFramePr>
        <p:xfrm>
          <a:off x="899592" y="620688"/>
          <a:ext cx="5544616" cy="72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7022880" imgH="799920" progId="Equation.DSMT4">
                  <p:embed/>
                </p:oleObj>
              </mc:Choice>
              <mc:Fallback>
                <p:oleObj name="Equation" r:id="rId3" imgW="7022880" imgH="79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20688"/>
                        <a:ext cx="5544616" cy="722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41122"/>
              </p:ext>
            </p:extLst>
          </p:nvPr>
        </p:nvGraphicFramePr>
        <p:xfrm>
          <a:off x="755576" y="1628800"/>
          <a:ext cx="1754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1666741" imgH="371514" progId="Equation.DSMT4">
                  <p:embed/>
                </p:oleObj>
              </mc:Choice>
              <mc:Fallback>
                <p:oleObj name="Equation" r:id="rId5" imgW="1666741" imgH="3715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28800"/>
                        <a:ext cx="17541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62771"/>
              </p:ext>
            </p:extLst>
          </p:nvPr>
        </p:nvGraphicFramePr>
        <p:xfrm>
          <a:off x="755576" y="2276872"/>
          <a:ext cx="54102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7" imgW="5295600" imgH="1333440" progId="Equation.DSMT4">
                  <p:embed/>
                </p:oleObj>
              </mc:Choice>
              <mc:Fallback>
                <p:oleObj name="Equation" r:id="rId7" imgW="529560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76872"/>
                        <a:ext cx="54102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889000" y="3902075"/>
          <a:ext cx="29702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9" imgW="2876456" imgH="723913" progId="Equation.DSMT4">
                  <p:embed/>
                </p:oleObj>
              </mc:Choice>
              <mc:Fallback>
                <p:oleObj name="Equation" r:id="rId9" imgW="2876456" imgH="7239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902075"/>
                        <a:ext cx="29702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48625"/>
              </p:ext>
            </p:extLst>
          </p:nvPr>
        </p:nvGraphicFramePr>
        <p:xfrm>
          <a:off x="693738" y="5005388"/>
          <a:ext cx="5314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1" imgW="5206680" imgH="736560" progId="Equation.DSMT4">
                  <p:embed/>
                </p:oleObj>
              </mc:Choice>
              <mc:Fallback>
                <p:oleObj name="Equation" r:id="rId11" imgW="5206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005388"/>
                        <a:ext cx="5314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971550" y="333375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公式" r:id="rId3" imgW="2933714" imgH="790639" progId="Equation.3">
                  <p:embed/>
                </p:oleObj>
              </mc:Choice>
              <mc:Fallback>
                <p:oleObj name="公式" r:id="rId3" imgW="2933714" imgH="79063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306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132138" y="1557338"/>
          <a:ext cx="42164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5" imgW="4133713" imgH="866749" progId="Equation.DSMT4">
                  <p:embed/>
                </p:oleObj>
              </mc:Choice>
              <mc:Fallback>
                <p:oleObj name="Equation" r:id="rId5" imgW="4133713" imgH="8667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57338"/>
                        <a:ext cx="42164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348038" y="3068638"/>
          <a:ext cx="2530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7" imgW="2466971" imgH="323901" progId="Equation.DSMT4">
                  <p:embed/>
                </p:oleObj>
              </mc:Choice>
              <mc:Fallback>
                <p:oleObj name="Equation" r:id="rId7" imgW="2466971" imgH="3239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68638"/>
                        <a:ext cx="25304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84670"/>
              </p:ext>
            </p:extLst>
          </p:nvPr>
        </p:nvGraphicFramePr>
        <p:xfrm>
          <a:off x="1246188" y="4210050"/>
          <a:ext cx="43846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9" imgW="4267080" imgH="799920" progId="Equation.DSMT4">
                  <p:embed/>
                </p:oleObj>
              </mc:Choice>
              <mc:Fallback>
                <p:oleObj name="Equation" r:id="rId9" imgW="426708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210050"/>
                        <a:ext cx="43846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42988" y="177323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解方程组</a:t>
            </a:r>
          </a:p>
        </p:txBody>
      </p:sp>
      <p:graphicFrame>
        <p:nvGraphicFramePr>
          <p:cNvPr id="81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7190"/>
              </p:ext>
            </p:extLst>
          </p:nvPr>
        </p:nvGraphicFramePr>
        <p:xfrm>
          <a:off x="5321300" y="322263"/>
          <a:ext cx="38957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1" imgW="3809880" imgH="799920" progId="Equation.DSMT4">
                  <p:embed/>
                </p:oleObj>
              </mc:Choice>
              <mc:Fallback>
                <p:oleObj name="Equation" r:id="rId11" imgW="3809880" imgH="7999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22263"/>
                        <a:ext cx="38957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60450" y="297815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作平移变换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673725" y="4376738"/>
            <a:ext cx="172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</a:rPr>
              <a:t>---</a:t>
            </a:r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齐次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6035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2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6.</a:t>
            </a:r>
            <a:r>
              <a:rPr lang="en-US" altLang="zh-CN" sz="240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484438" y="333375"/>
          <a:ext cx="5016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公式" r:id="rId3" imgW="66628" imgH="304787" progId="Equation.3">
                  <p:embed/>
                </p:oleObj>
              </mc:Choice>
              <mc:Fallback>
                <p:oleObj name="公式" r:id="rId3" imgW="66628" imgH="304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3375"/>
                        <a:ext cx="5016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732088" y="204788"/>
          <a:ext cx="27574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5" imgW="2609944" imgH="780908" progId="Equation.DSMT4">
                  <p:embed/>
                </p:oleObj>
              </mc:Choice>
              <mc:Fallback>
                <p:oleObj name="Equation" r:id="rId5" imgW="2609944" imgH="7809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04788"/>
                        <a:ext cx="27574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87675" y="112553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7" imgW="1524116" imgH="343016" progId="Equation.3">
                  <p:embed/>
                </p:oleObj>
              </mc:Choice>
              <mc:Fallback>
                <p:oleObj name="Equation" r:id="rId7" imgW="1524116" imgH="3430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2553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 b="1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:</a:t>
            </a:r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146300" y="179705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公式" r:id="rId9" imgW="1676458" imgH="266558" progId="Equation.3">
                  <p:embed/>
                </p:oleObj>
              </mc:Choice>
              <mc:Fallback>
                <p:oleObj name="公式" r:id="rId9" imgW="1676458" imgH="26655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797050"/>
                        <a:ext cx="180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9600" y="2897188"/>
            <a:ext cx="68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45764"/>
              </p:ext>
            </p:extLst>
          </p:nvPr>
        </p:nvGraphicFramePr>
        <p:xfrm>
          <a:off x="1189153" y="2956337"/>
          <a:ext cx="2158885" cy="4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1" imgW="2920680" imgH="393480" progId="Equation.DSMT4">
                  <p:embed/>
                </p:oleObj>
              </mc:Choice>
              <mc:Fallback>
                <p:oleObj name="Equation" r:id="rId11" imgW="2920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53" y="2956337"/>
                        <a:ext cx="2158885" cy="410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016375" y="2740025"/>
          <a:ext cx="33099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3" imgW="3133598" imgH="714529" progId="Equation.DSMT4">
                  <p:embed/>
                </p:oleObj>
              </mc:Choice>
              <mc:Fallback>
                <p:oleObj name="Equation" r:id="rId13" imgW="3133598" imgH="714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740025"/>
                        <a:ext cx="33099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665163" y="3876675"/>
            <a:ext cx="846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400">
                <a:latin typeface="楷体" pitchFamily="49" charset="-122"/>
                <a:ea typeface="楷体" pitchFamily="49" charset="-122"/>
              </a:rPr>
              <a:t>再令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1295400" y="19812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sp>
        <p:nvSpPr>
          <p:cNvPr id="34830" name="AutoShape 14"/>
          <p:cNvSpPr>
            <a:spLocks/>
          </p:cNvSpPr>
          <p:nvPr/>
        </p:nvSpPr>
        <p:spPr bwMode="auto">
          <a:xfrm>
            <a:off x="1844675" y="1828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2146300" y="233045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公式" r:id="rId15" imgW="1666741" imgH="266558" progId="Equation.3">
                  <p:embed/>
                </p:oleObj>
              </mc:Choice>
              <mc:Fallback>
                <p:oleObj name="公式" r:id="rId15" imgW="1666741" imgH="26655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30450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53308"/>
              </p:ext>
            </p:extLst>
          </p:nvPr>
        </p:nvGraphicFramePr>
        <p:xfrm>
          <a:off x="4283968" y="2044700"/>
          <a:ext cx="1891407" cy="43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7" imgW="1917360" imgH="342720" progId="Equation.DSMT4">
                  <p:embed/>
                </p:oleObj>
              </mc:Choice>
              <mc:Fallback>
                <p:oleObj name="Equation" r:id="rId17" imgW="191736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044700"/>
                        <a:ext cx="1891407" cy="439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2794000" y="3752850"/>
          <a:ext cx="3721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9" imgW="3552800" imgH="780908" progId="Equation.DSMT4">
                  <p:embed/>
                </p:oleObj>
              </mc:Choice>
              <mc:Fallback>
                <p:oleObj name="Equation" r:id="rId19" imgW="3552800" imgH="78090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752850"/>
                        <a:ext cx="3721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468313" y="4797425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400">
                <a:latin typeface="楷体" pitchFamily="49" charset="-122"/>
                <a:ea typeface="楷体" pitchFamily="49" charset="-122"/>
              </a:rPr>
              <a:t>积分得</a:t>
            </a:r>
            <a:r>
              <a:rPr kumimoji="0"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kumimoji="0" lang="zh-CN" altLang="en-US" sz="2400">
                <a:latin typeface="楷体" pitchFamily="49" charset="-122"/>
                <a:ea typeface="楷体" pitchFamily="49" charset="-122"/>
              </a:rPr>
              <a:t>的通解：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3203575" y="483235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21" imgW="1047656" imgH="171334" progId="Equation.3">
                  <p:embed/>
                </p:oleObj>
              </mc:Choice>
              <mc:Fallback>
                <p:oleObj name="Equation" r:id="rId21" imgW="1047656" imgH="171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3235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4494213" y="4652963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23" imgW="1857256" imgH="457354" progId="Equation.3">
                  <p:embed/>
                </p:oleObj>
              </mc:Choice>
              <mc:Fallback>
                <p:oleObj name="Equation" r:id="rId23" imgW="1857256" imgH="45735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652963"/>
                        <a:ext cx="198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6516688" y="47244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25" imgW="1362057" imgH="343016" progId="Equation.3">
                  <p:embed/>
                </p:oleObj>
              </mc:Choice>
              <mc:Fallback>
                <p:oleObj name="Equation" r:id="rId25" imgW="1362057" imgH="34301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244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684213" y="5373688"/>
            <a:ext cx="5903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400">
                <a:latin typeface="楷体" pitchFamily="49" charset="-122"/>
                <a:ea typeface="楷体" pitchFamily="49" charset="-122"/>
              </a:rPr>
              <a:t>代回原变量</a:t>
            </a:r>
            <a:r>
              <a:rPr kumimoji="0"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kumimoji="0" lang="zh-CN" altLang="en-US" sz="2400">
                <a:latin typeface="楷体" pitchFamily="49" charset="-122"/>
                <a:ea typeface="楷体" pitchFamily="49" charset="-122"/>
              </a:rPr>
              <a:t>得原方程（</a:t>
            </a:r>
            <a:r>
              <a:rPr kumimoji="0"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kumimoji="0" lang="zh-CN" altLang="en-US" sz="2400">
                <a:latin typeface="楷体" pitchFamily="49" charset="-122"/>
                <a:ea typeface="楷体" pitchFamily="49" charset="-122"/>
              </a:rPr>
              <a:t>）的特解</a:t>
            </a:r>
            <a:r>
              <a:rPr kumimoji="0"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4846" name="Object 30"/>
          <p:cNvGraphicFramePr>
            <a:graphicFrameLocks noGrp="1" noChangeAspect="1"/>
          </p:cNvGraphicFramePr>
          <p:nvPr>
            <p:ph idx="1"/>
          </p:nvPr>
        </p:nvGraphicFramePr>
        <p:xfrm>
          <a:off x="1987550" y="5876925"/>
          <a:ext cx="5505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27" imgW="2667000" imgH="393700" progId="Equation.DSMT4">
                  <p:embed/>
                </p:oleObj>
              </mc:Choice>
              <mc:Fallback>
                <p:oleObj name="Equation" r:id="rId27" imgW="26670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876925"/>
                        <a:ext cx="55054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81175" y="3884613"/>
          <a:ext cx="81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29" imgW="812447" imgH="723586" progId="Equation.DSMT4">
                  <p:embed/>
                </p:oleObj>
              </mc:Choice>
              <mc:Fallback>
                <p:oleObj name="Equation" r:id="rId29" imgW="812447" imgH="72358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884613"/>
                        <a:ext cx="81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4" grpId="0" autoUpdateAnimBg="0"/>
      <p:bldP spid="34828" grpId="0"/>
      <p:bldP spid="34829" grpId="0" build="p" autoUpdateAnimBg="0"/>
      <p:bldP spid="34834" grpId="0" autoUpdateAnimBg="0"/>
      <p:bldP spid="3483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6035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2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6.</a:t>
            </a:r>
            <a:r>
              <a:rPr lang="en-US" altLang="zh-CN" sz="240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77163"/>
              </p:ext>
            </p:extLst>
          </p:nvPr>
        </p:nvGraphicFramePr>
        <p:xfrm>
          <a:off x="2673350" y="382588"/>
          <a:ext cx="2832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3" imgW="2679480" imgH="838080" progId="Equation.DSMT4">
                  <p:embed/>
                </p:oleObj>
              </mc:Choice>
              <mc:Fallback>
                <p:oleObj name="Equation" r:id="rId3" imgW="2679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82588"/>
                        <a:ext cx="28321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1666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983</Words>
  <Application>Microsoft Office PowerPoint</Application>
  <PresentationFormat>全屏显示(4:3)</PresentationFormat>
  <Paragraphs>146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默认设计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. 求解</vt:lpstr>
      <vt:lpstr>例6. 求解</vt:lpstr>
      <vt:lpstr>2.2  线性方程与常数变易法</vt:lpstr>
      <vt:lpstr>PowerPoint 演示文稿</vt:lpstr>
      <vt:lpstr>例1. 解方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z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线性方程与常数变易法</dc:title>
  <dc:creator>zhou</dc:creator>
  <cp:lastModifiedBy>lenovo</cp:lastModifiedBy>
  <cp:revision>87</cp:revision>
  <dcterms:created xsi:type="dcterms:W3CDTF">2007-01-17T13:36:25Z</dcterms:created>
  <dcterms:modified xsi:type="dcterms:W3CDTF">2022-09-07T09:06:30Z</dcterms:modified>
</cp:coreProperties>
</file>